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37038345"/>
    <w:p w14:paraId="33308902" w14:textId="3BD57633" w:rsidR="002F2478" w:rsidRDefault="005C606B" w:rsidP="005C606B">
      <w:pPr>
        <w:jc w:val="center"/>
      </w:pPr>
      <w:r w:rsidRPr="00F51913">
        <w:rPr>
          <w:position w:val="-24"/>
        </w:rPr>
        <w:object w:dxaOrig="1960" w:dyaOrig="620" w14:anchorId="75EC54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1pt" o:ole="">
            <v:imagedata r:id="rId4" o:title=""/>
          </v:shape>
          <o:OLEObject Type="Embed" ProgID="Equation.DSMT4" ShapeID="_x0000_i1025" DrawAspect="Content" ObjectID="_1647673972" r:id="rId5"/>
        </w:object>
      </w:r>
      <w:bookmarkEnd w:id="0"/>
    </w:p>
    <w:p w14:paraId="07246330" w14:textId="7C6E08BD" w:rsidR="00355F50" w:rsidRDefault="00355F50" w:rsidP="005C606B">
      <w:pPr>
        <w:jc w:val="center"/>
      </w:pPr>
    </w:p>
    <w:p w14:paraId="24524761" w14:textId="03890C83" w:rsidR="00355F50" w:rsidRDefault="00355F50" w:rsidP="005C606B">
      <w:pPr>
        <w:jc w:val="center"/>
      </w:pPr>
    </w:p>
    <w:p w14:paraId="3BB1C0E0" w14:textId="77777777" w:rsidR="00355F50" w:rsidRDefault="00355F50" w:rsidP="005C606B">
      <w:pPr>
        <w:jc w:val="center"/>
      </w:pPr>
    </w:p>
    <w:p w14:paraId="07924939" w14:textId="120FCEA6" w:rsidR="00F42CD7" w:rsidRDefault="00F42CD7" w:rsidP="005C606B">
      <w:pPr>
        <w:jc w:val="center"/>
      </w:pPr>
    </w:p>
    <w:p w14:paraId="03777FF7" w14:textId="1A74C90D" w:rsidR="00F42CD7" w:rsidRDefault="00F42CD7" w:rsidP="005C606B">
      <w:pPr>
        <w:jc w:val="center"/>
      </w:pPr>
    </w:p>
    <w:p w14:paraId="0D51B28B" w14:textId="123B4887" w:rsidR="00F42CD7" w:rsidRDefault="00F42CD7" w:rsidP="005C606B">
      <w:pPr>
        <w:jc w:val="center"/>
      </w:pPr>
    </w:p>
    <w:bookmarkStart w:id="1" w:name="_GoBack"/>
    <w:p w14:paraId="075A2835" w14:textId="7944EAE9" w:rsidR="00F42CD7" w:rsidRDefault="00F42CD7" w:rsidP="005C606B">
      <w:pPr>
        <w:jc w:val="center"/>
      </w:pPr>
      <w:r w:rsidRPr="00F42CD7">
        <w:rPr>
          <w:position w:val="-12"/>
        </w:rPr>
        <w:object w:dxaOrig="6320" w:dyaOrig="5480" w14:anchorId="28C51F78">
          <v:shape id="_x0000_i1026" type="#_x0000_t75" style="width:316.15pt;height:274.25pt" o:ole="">
            <v:imagedata r:id="rId6" o:title=""/>
          </v:shape>
          <o:OLEObject Type="Embed" ProgID="Equation.DSMT4" ShapeID="_x0000_i1026" DrawAspect="Content" ObjectID="_1647673973" r:id="rId7"/>
        </w:object>
      </w:r>
      <w:bookmarkEnd w:id="1"/>
    </w:p>
    <w:p w14:paraId="63F4F29D" w14:textId="470C688C" w:rsidR="00F42CD7" w:rsidRDefault="00F42CD7" w:rsidP="005C606B">
      <w:pPr>
        <w:jc w:val="center"/>
      </w:pPr>
    </w:p>
    <w:p w14:paraId="421391D6" w14:textId="03CE8375" w:rsidR="00F42CD7" w:rsidRDefault="00F42CD7" w:rsidP="005C606B">
      <w:pPr>
        <w:jc w:val="center"/>
      </w:pPr>
    </w:p>
    <w:p w14:paraId="2495C246" w14:textId="204AB5B3" w:rsidR="00F42CD7" w:rsidRDefault="00F42CD7" w:rsidP="005C606B">
      <w:pPr>
        <w:jc w:val="center"/>
      </w:pPr>
    </w:p>
    <w:p w14:paraId="6D294554" w14:textId="63559549" w:rsidR="00F42CD7" w:rsidRDefault="00F42CD7" w:rsidP="005C606B">
      <w:pPr>
        <w:jc w:val="center"/>
      </w:pPr>
    </w:p>
    <w:p w14:paraId="654CEF67" w14:textId="5389331C" w:rsidR="00F42CD7" w:rsidRDefault="00F42CD7" w:rsidP="005C606B">
      <w:pPr>
        <w:jc w:val="center"/>
      </w:pPr>
    </w:p>
    <w:p w14:paraId="517A9A34" w14:textId="677A9F58" w:rsidR="00F42CD7" w:rsidRDefault="00F42CD7" w:rsidP="005C606B">
      <w:pPr>
        <w:jc w:val="center"/>
      </w:pPr>
    </w:p>
    <w:p w14:paraId="663FE6BB" w14:textId="3C838620" w:rsidR="00F42CD7" w:rsidRDefault="00F42CD7" w:rsidP="005C606B">
      <w:pPr>
        <w:jc w:val="center"/>
      </w:pPr>
    </w:p>
    <w:p w14:paraId="1CBD4C93" w14:textId="252F59CD" w:rsidR="00F42CD7" w:rsidRDefault="00F42CD7" w:rsidP="005C606B">
      <w:pPr>
        <w:jc w:val="center"/>
      </w:pPr>
    </w:p>
    <w:p w14:paraId="2494E25E" w14:textId="7EBD0244" w:rsidR="00F42CD7" w:rsidRDefault="00F42CD7" w:rsidP="005C606B">
      <w:pPr>
        <w:jc w:val="center"/>
      </w:pPr>
    </w:p>
    <w:p w14:paraId="340CEDE7" w14:textId="6F0F92DA" w:rsidR="00F42CD7" w:rsidRDefault="00F42CD7" w:rsidP="005C606B">
      <w:pPr>
        <w:jc w:val="center"/>
      </w:pPr>
    </w:p>
    <w:p w14:paraId="4381B087" w14:textId="615E0448" w:rsidR="00F42CD7" w:rsidRDefault="00F42CD7" w:rsidP="005C606B">
      <w:pPr>
        <w:jc w:val="center"/>
      </w:pPr>
    </w:p>
    <w:p w14:paraId="6ED724CE" w14:textId="4EABED31" w:rsidR="00F42CD7" w:rsidRDefault="00F42CD7" w:rsidP="005C606B">
      <w:pPr>
        <w:jc w:val="center"/>
      </w:pPr>
    </w:p>
    <w:p w14:paraId="34B76278" w14:textId="7A495E1F" w:rsidR="00F42CD7" w:rsidRDefault="00F42CD7" w:rsidP="005C606B">
      <w:pPr>
        <w:jc w:val="center"/>
      </w:pPr>
    </w:p>
    <w:p w14:paraId="6BACC4DE" w14:textId="77777777" w:rsidR="00F42CD7" w:rsidRDefault="00F42CD7" w:rsidP="005C606B">
      <w:pPr>
        <w:jc w:val="center"/>
      </w:pPr>
    </w:p>
    <w:p w14:paraId="5C5619DF" w14:textId="6E2B641D" w:rsidR="005C606B" w:rsidRDefault="005C606B" w:rsidP="005C606B">
      <w:pPr>
        <w:jc w:val="center"/>
      </w:pPr>
    </w:p>
    <w:p w14:paraId="11ACA027" w14:textId="2688B623" w:rsidR="005C606B" w:rsidRDefault="005C606B" w:rsidP="005C606B">
      <w:pPr>
        <w:jc w:val="center"/>
      </w:pPr>
    </w:p>
    <w:p w14:paraId="65C01881" w14:textId="15790B1F" w:rsidR="005C606B" w:rsidRDefault="005C606B" w:rsidP="005C606B">
      <w:pPr>
        <w:jc w:val="center"/>
      </w:pPr>
    </w:p>
    <w:p w14:paraId="5FAC5A35" w14:textId="720D9B10" w:rsidR="005C606B" w:rsidRDefault="005C606B" w:rsidP="005C606B">
      <w:pPr>
        <w:jc w:val="center"/>
      </w:pPr>
    </w:p>
    <w:p w14:paraId="0F029FAA" w14:textId="7C367DEA" w:rsidR="005C606B" w:rsidRDefault="005C606B" w:rsidP="005C606B">
      <w:pPr>
        <w:jc w:val="center"/>
      </w:pPr>
      <w:r w:rsidRPr="00F51913">
        <w:rPr>
          <w:position w:val="-24"/>
        </w:rPr>
        <w:object w:dxaOrig="1680" w:dyaOrig="620" w14:anchorId="72B3F121">
          <v:shape id="_x0000_i1027" type="#_x0000_t75" style="width:84.2pt;height:31pt" o:ole="">
            <v:imagedata r:id="rId8" o:title=""/>
          </v:shape>
          <o:OLEObject Type="Embed" ProgID="Equation.DSMT4" ShapeID="_x0000_i1027" DrawAspect="Content" ObjectID="_1647673974" r:id="rId9"/>
        </w:object>
      </w:r>
    </w:p>
    <w:p w14:paraId="23C58E11" w14:textId="6CE7D580" w:rsidR="005C606B" w:rsidRDefault="005C606B" w:rsidP="005C606B">
      <w:pPr>
        <w:jc w:val="center"/>
      </w:pPr>
    </w:p>
    <w:p w14:paraId="14F6799A" w14:textId="4EA3C437" w:rsidR="005C606B" w:rsidRDefault="005C606B" w:rsidP="005C606B">
      <w:pPr>
        <w:jc w:val="center"/>
      </w:pPr>
    </w:p>
    <w:p w14:paraId="7BAB3F74" w14:textId="73AE3E4C" w:rsidR="005C606B" w:rsidRDefault="005C606B" w:rsidP="005C606B">
      <w:pPr>
        <w:jc w:val="center"/>
      </w:pPr>
    </w:p>
    <w:p w14:paraId="7E98DEDE" w14:textId="77777777" w:rsidR="005C606B" w:rsidRDefault="005C606B" w:rsidP="005C606B">
      <w:pPr>
        <w:jc w:val="center"/>
      </w:pPr>
    </w:p>
    <w:sectPr w:rsidR="005C60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06B"/>
    <w:rsid w:val="002F2478"/>
    <w:rsid w:val="00355F50"/>
    <w:rsid w:val="005C606B"/>
    <w:rsid w:val="00875B26"/>
    <w:rsid w:val="00BE29EE"/>
    <w:rsid w:val="00D77070"/>
    <w:rsid w:val="00F42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DF5616"/>
  <w15:chartTrackingRefBased/>
  <w15:docId w15:val="{CC8A5252-FD4E-4C0F-A524-15F0E7ED6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60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06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9</TotalTime>
  <Pages>2</Pages>
  <Words>16</Words>
  <Characters>9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man</dc:creator>
  <cp:keywords/>
  <dc:description/>
  <cp:lastModifiedBy>Salman</cp:lastModifiedBy>
  <cp:revision>2</cp:revision>
  <dcterms:created xsi:type="dcterms:W3CDTF">2020-03-30T15:25:00Z</dcterms:created>
  <dcterms:modified xsi:type="dcterms:W3CDTF">2020-04-06T15:26:00Z</dcterms:modified>
</cp:coreProperties>
</file>